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18"/>
  </p:notesMasterIdLst>
  <p:sldIdLst>
    <p:sldId id="257" r:id="rId2"/>
    <p:sldId id="258" r:id="rId3"/>
    <p:sldId id="281" r:id="rId4"/>
    <p:sldId id="282" r:id="rId5"/>
    <p:sldId id="283" r:id="rId6"/>
    <p:sldId id="284" r:id="rId7"/>
    <p:sldId id="261" r:id="rId8"/>
    <p:sldId id="285" r:id="rId9"/>
    <p:sldId id="293" r:id="rId10"/>
    <p:sldId id="287" r:id="rId11"/>
    <p:sldId id="286" r:id="rId12"/>
    <p:sldId id="292" r:id="rId13"/>
    <p:sldId id="269" r:id="rId14"/>
    <p:sldId id="271" r:id="rId15"/>
    <p:sldId id="272" r:id="rId16"/>
    <p:sldId id="294" r:id="rId17"/>
  </p:sldIdLst>
  <p:sldSz cx="9144000" cy="5715000" type="screen16x1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9969" autoAdjust="0"/>
    <p:restoredTop sz="94660"/>
  </p:normalViewPr>
  <p:slideViewPr>
    <p:cSldViewPr>
      <p:cViewPr varScale="1">
        <p:scale>
          <a:sx n="129" d="100"/>
          <a:sy n="129" d="100"/>
        </p:scale>
        <p:origin x="-1398" y="-96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446A68-E333-406C-B5B2-52278A195074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6158A-F43D-4F04-BE9F-1A67A82B10A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30985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E6158A-F43D-4F04-BE9F-1A67A82B10A1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90116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E6158A-F43D-4F04-BE9F-1A67A82B10A1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20240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2603500"/>
            <a:ext cx="6172200" cy="1578635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4169435"/>
            <a:ext cx="6172200" cy="11430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955121" y="946664"/>
            <a:ext cx="1905000" cy="381000"/>
          </a:xfrm>
        </p:spPr>
        <p:txBody>
          <a:bodyPr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382069" y="3452720"/>
            <a:ext cx="30480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5715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5715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5715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5715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5715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5715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5715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715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5715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5715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5715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2857500"/>
            <a:ext cx="1295400" cy="10795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4055627"/>
            <a:ext cx="641424" cy="5345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4583860"/>
            <a:ext cx="137160" cy="11430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4823460"/>
            <a:ext cx="274320" cy="22860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3746500"/>
            <a:ext cx="365760" cy="30480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107252"/>
            <a:ext cx="609600" cy="431270"/>
          </a:xfrm>
        </p:spPr>
        <p:txBody>
          <a:bodyPr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866"/>
            <a:ext cx="1676400" cy="4876271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333500"/>
            <a:ext cx="7467600" cy="406146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413000"/>
            <a:ext cx="6172200" cy="1711325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4175125"/>
            <a:ext cx="6172200" cy="11430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953756" y="943610"/>
            <a:ext cx="1905000" cy="381000"/>
          </a:xfrm>
        </p:spPr>
        <p:txBody>
          <a:bodyPr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382256" y="3450336"/>
            <a:ext cx="30480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5715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5715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5715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5715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5715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5715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5715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715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5715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5715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2857500"/>
            <a:ext cx="1295400" cy="10795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4055627"/>
            <a:ext cx="641424" cy="5345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4583860"/>
            <a:ext cx="137160" cy="11430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4826000"/>
            <a:ext cx="274320" cy="22860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3733240"/>
            <a:ext cx="365760" cy="30480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5715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107252"/>
            <a:ext cx="609600" cy="431270"/>
          </a:xfrm>
        </p:spPr>
        <p:txBody>
          <a:bodyPr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333500"/>
            <a:ext cx="3657600" cy="3810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333500"/>
            <a:ext cx="3657600" cy="3810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7542"/>
            <a:ext cx="7543800" cy="9525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1968500"/>
            <a:ext cx="3657600" cy="32385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1968500"/>
            <a:ext cx="3657600" cy="32385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308100"/>
            <a:ext cx="3657600" cy="54864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308100"/>
            <a:ext cx="3657600" cy="54864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5715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897630" y="2628900"/>
            <a:ext cx="525780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28600"/>
            <a:ext cx="1527048" cy="415290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5715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5715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5715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5715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5715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8156448" y="4762500"/>
            <a:ext cx="548640" cy="4572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5638800" cy="527304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5715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8156448" y="4762500"/>
            <a:ext cx="548640" cy="4572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875913" y="2628900"/>
            <a:ext cx="525780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715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20663"/>
            <a:ext cx="1524000" cy="4130040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5715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5715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5715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5715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5715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5715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28865"/>
            <a:ext cx="7467600" cy="9525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7467600" cy="40614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757160" y="869539"/>
            <a:ext cx="1676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4F5C896-61EB-4DC5-A9F4-5BDDA7089249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7256886" y="3083887"/>
            <a:ext cx="26670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5715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5715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5715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5715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8156448" y="4762500"/>
            <a:ext cx="548640" cy="4572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4778375"/>
            <a:ext cx="609600" cy="43434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407419BE-578E-481A-9507-C8AA3C833DA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11"/>
          <p:cNvSpPr txBox="1">
            <a:spLocks noChangeArrowheads="1"/>
          </p:cNvSpPr>
          <p:nvPr/>
        </p:nvSpPr>
        <p:spPr bwMode="auto">
          <a:xfrm>
            <a:off x="381000" y="1561356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4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三角函数模型的简单应用</a:t>
            </a:r>
          </a:p>
        </p:txBody>
      </p:sp>
    </p:spTree>
    <p:extLst>
      <p:ext uri="{BB962C8B-B14F-4D97-AF65-F5344CB8AC3E}">
        <p14:creationId xmlns:p14="http://schemas.microsoft.com/office/powerpoint/2010/main" xmlns="" val="21168655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92534767-C357-4E97-9065-D41F61E57F74}"/>
              </a:ext>
            </a:extLst>
          </p:cNvPr>
          <p:cNvSpPr/>
          <p:nvPr/>
        </p:nvSpPr>
        <p:spPr>
          <a:xfrm>
            <a:off x="323528" y="685367"/>
            <a:ext cx="374441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ctr">
              <a:spcAft>
                <a:spcPts val="0"/>
              </a:spcAft>
            </a:pP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在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都市城市总体规划（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6—2035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）（送审稿）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明确提出的一个原则就是：以能定业：即以能源资源的供给约束和节能减排为前提，确定产业发展目录，拟定产业负面清单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也是成都大力发展信息产业等高新技术产业的重要原因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地处四川腹地的成都拥有一个全国为之羡慕的巨大优势：充足清洁的水电能源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zh-CN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C23673AB-F2C2-422E-81EC-068F3DEB5F0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615"/>
          <a:stretch/>
        </p:blipFill>
        <p:spPr>
          <a:xfrm>
            <a:off x="4206736" y="913284"/>
            <a:ext cx="4400986" cy="15794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1BD79B0E-93AB-4EB7-9885-6923899931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263545" y="2939308"/>
            <a:ext cx="4344177" cy="243816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0FAC750F-EA0C-48D2-AB44-855AED96C366}"/>
              </a:ext>
            </a:extLst>
          </p:cNvPr>
          <p:cNvSpPr txBox="1"/>
          <p:nvPr/>
        </p:nvSpPr>
        <p:spPr>
          <a:xfrm>
            <a:off x="4539778" y="2488168"/>
            <a:ext cx="40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国第二大水电站：溪洛渡水电站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4BDCCB27-0C6F-41DF-B8FB-13F8BE5D51C6}"/>
              </a:ext>
            </a:extLst>
          </p:cNvPr>
          <p:cNvSpPr/>
          <p:nvPr/>
        </p:nvSpPr>
        <p:spPr>
          <a:xfrm>
            <a:off x="4279201" y="193204"/>
            <a:ext cx="4184962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充足清洁的水电能源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19">
            <a:extLst>
              <a:ext uri="{FF2B5EF4-FFF2-40B4-BE49-F238E27FC236}">
                <a16:creationId xmlns:a16="http://schemas.microsoft.com/office/drawing/2014/main" xmlns="" id="{36A8F4E6-8A39-4AFB-9862-A4DB717E1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48422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问题</a:t>
            </a:r>
          </a:p>
        </p:txBody>
      </p:sp>
    </p:spTree>
    <p:extLst>
      <p:ext uri="{BB962C8B-B14F-4D97-AF65-F5344CB8AC3E}">
        <p14:creationId xmlns:p14="http://schemas.microsoft.com/office/powerpoint/2010/main" xmlns="" val="33526824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910706DE-F0C4-4CD3-BDBE-A9BD5525DB60}"/>
              </a:ext>
            </a:extLst>
          </p:cNvPr>
          <p:cNvSpPr/>
          <p:nvPr/>
        </p:nvSpPr>
        <p:spPr>
          <a:xfrm>
            <a:off x="432048" y="1037182"/>
            <a:ext cx="45720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据国家统计局统计资料显示，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6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四川省每月水力发电量如右表所示：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选用一个函数来近似描述水力发电量与时间的函数关系；</a:t>
            </a:r>
          </a:p>
          <a:p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xmlns="" id="{46EA0F8B-5348-4BCC-A5C0-A5AE6DAE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xmlns="" id="{4FFC68EF-445D-4D74-A616-3E4914765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4">
            <a:extLst>
              <a:ext uri="{FF2B5EF4-FFF2-40B4-BE49-F238E27FC236}">
                <a16:creationId xmlns:a16="http://schemas.microsoft.com/office/drawing/2014/main" xmlns="" id="{6D17E0F2-F70E-470F-984C-CA318E502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DDECC69-FB0C-4216-83F5-183DEC904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xmlns="" id="{C009B3D7-76C9-431A-8DBF-C18F29711D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08474165"/>
              </p:ext>
            </p:extLst>
          </p:nvPr>
        </p:nvGraphicFramePr>
        <p:xfrm>
          <a:off x="5038383" y="1489348"/>
          <a:ext cx="3312367" cy="3888422"/>
        </p:xfrm>
        <a:graphic>
          <a:graphicData uri="http://schemas.openxmlformats.org/drawingml/2006/table">
            <a:tbl>
              <a:tblPr firstRow="1" firstCol="1" bandRow="1"/>
              <a:tblGrid>
                <a:gridCol w="506314">
                  <a:extLst>
                    <a:ext uri="{9D8B030D-6E8A-4147-A177-3AD203B41FA5}">
                      <a16:colId xmlns:a16="http://schemas.microsoft.com/office/drawing/2014/main" xmlns="" val="2417283799"/>
                    </a:ext>
                  </a:extLst>
                </a:gridCol>
                <a:gridCol w="1149323">
                  <a:extLst>
                    <a:ext uri="{9D8B030D-6E8A-4147-A177-3AD203B41FA5}">
                      <a16:colId xmlns:a16="http://schemas.microsoft.com/office/drawing/2014/main" xmlns="" val="3258668472"/>
                    </a:ext>
                  </a:extLst>
                </a:gridCol>
                <a:gridCol w="555524">
                  <a:extLst>
                    <a:ext uri="{9D8B030D-6E8A-4147-A177-3AD203B41FA5}">
                      <a16:colId xmlns:a16="http://schemas.microsoft.com/office/drawing/2014/main" xmlns="" val="1073210910"/>
                    </a:ext>
                  </a:extLst>
                </a:gridCol>
                <a:gridCol w="1101206">
                  <a:extLst>
                    <a:ext uri="{9D8B030D-6E8A-4147-A177-3AD203B41FA5}">
                      <a16:colId xmlns:a16="http://schemas.microsoft.com/office/drawing/2014/main" xmlns="" val="1258068299"/>
                    </a:ext>
                  </a:extLst>
                </a:gridCol>
              </a:tblGrid>
              <a:tr h="1075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月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发电量（亿千瓦时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月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发电量（亿千瓦时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66184436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4.737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7.26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70974240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.003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.0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51187098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6.569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5.2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7406090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4.779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.8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46444731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9.992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.0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37935166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4.857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.68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87137024"/>
                  </a:ext>
                </a:extLst>
              </a:tr>
            </a:tbl>
          </a:graphicData>
        </a:graphic>
      </p:graphicFrame>
      <p:sp>
        <p:nvSpPr>
          <p:cNvPr id="11" name="TextBox 19">
            <a:extLst>
              <a:ext uri="{FF2B5EF4-FFF2-40B4-BE49-F238E27FC236}">
                <a16:creationId xmlns:a16="http://schemas.microsoft.com/office/drawing/2014/main" xmlns="" id="{DD2FEB2C-1E66-41D6-B6DA-F48188334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56788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问题</a:t>
            </a:r>
          </a:p>
        </p:txBody>
      </p:sp>
    </p:spTree>
    <p:extLst>
      <p:ext uri="{BB962C8B-B14F-4D97-AF65-F5344CB8AC3E}">
        <p14:creationId xmlns:p14="http://schemas.microsoft.com/office/powerpoint/2010/main" xmlns="" val="9519425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910706DE-F0C4-4CD3-BDBE-A9BD5525DB60}"/>
              </a:ext>
            </a:extLst>
          </p:cNvPr>
          <p:cNvSpPr/>
          <p:nvPr/>
        </p:nvSpPr>
        <p:spPr>
          <a:xfrm>
            <a:off x="432048" y="882908"/>
            <a:ext cx="498309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16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-12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四川省全社会用电量 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亿千瓦时）与月份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近似满足函数：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①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川省在丰水期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-1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）共需要外输水电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0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亿</a:t>
            </a:r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千瓦时，则为了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满足省内用电需求，共需要补充其他类型的电力（如火电、风电、光电）约多少亿千瓦时？（精确到个位）</a:t>
            </a:r>
          </a:p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②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-12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期间，是否存在水力发电量不能满足省内用电需求的时候？若是，请求出相应月份；否则，请说明理由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xmlns="" id="{46EA0F8B-5348-4BCC-A5C0-A5AE6DAE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xmlns="" id="{4FFC68EF-445D-4D74-A616-3E4914765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4">
            <a:extLst>
              <a:ext uri="{FF2B5EF4-FFF2-40B4-BE49-F238E27FC236}">
                <a16:creationId xmlns:a16="http://schemas.microsoft.com/office/drawing/2014/main" xmlns="" id="{6D17E0F2-F70E-470F-984C-CA318E502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DDECC69-FB0C-4216-83F5-183DEC904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D92B63F3-3D4D-449A-9F9C-2374BA0A9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0083478"/>
              </p:ext>
            </p:extLst>
          </p:nvPr>
        </p:nvGraphicFramePr>
        <p:xfrm>
          <a:off x="914889" y="1871710"/>
          <a:ext cx="3585103" cy="409726"/>
        </p:xfrm>
        <a:graphic>
          <a:graphicData uri="http://schemas.openxmlformats.org/presentationml/2006/ole">
            <p:oleObj spid="_x0000_s17476" name="Equation" r:id="rId3" imgW="1803400" imgH="203200" progId="Equation.DSMT4">
              <p:embed/>
            </p:oleObj>
          </a:graphicData>
        </a:graphic>
      </p:graphicFrame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xmlns="" id="{7B11F87C-8939-4ED8-9CEB-7740D33423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59906205"/>
              </p:ext>
            </p:extLst>
          </p:nvPr>
        </p:nvGraphicFramePr>
        <p:xfrm>
          <a:off x="5426702" y="1135920"/>
          <a:ext cx="3312367" cy="3888422"/>
        </p:xfrm>
        <a:graphic>
          <a:graphicData uri="http://schemas.openxmlformats.org/drawingml/2006/table">
            <a:tbl>
              <a:tblPr firstRow="1" firstCol="1" bandRow="1"/>
              <a:tblGrid>
                <a:gridCol w="506314">
                  <a:extLst>
                    <a:ext uri="{9D8B030D-6E8A-4147-A177-3AD203B41FA5}">
                      <a16:colId xmlns:a16="http://schemas.microsoft.com/office/drawing/2014/main" xmlns="" val="2417283799"/>
                    </a:ext>
                  </a:extLst>
                </a:gridCol>
                <a:gridCol w="1149323">
                  <a:extLst>
                    <a:ext uri="{9D8B030D-6E8A-4147-A177-3AD203B41FA5}">
                      <a16:colId xmlns:a16="http://schemas.microsoft.com/office/drawing/2014/main" xmlns="" val="3258668472"/>
                    </a:ext>
                  </a:extLst>
                </a:gridCol>
                <a:gridCol w="555524">
                  <a:extLst>
                    <a:ext uri="{9D8B030D-6E8A-4147-A177-3AD203B41FA5}">
                      <a16:colId xmlns:a16="http://schemas.microsoft.com/office/drawing/2014/main" xmlns="" val="1073210910"/>
                    </a:ext>
                  </a:extLst>
                </a:gridCol>
                <a:gridCol w="1101206">
                  <a:extLst>
                    <a:ext uri="{9D8B030D-6E8A-4147-A177-3AD203B41FA5}">
                      <a16:colId xmlns:a16="http://schemas.microsoft.com/office/drawing/2014/main" xmlns="" val="1258068299"/>
                    </a:ext>
                  </a:extLst>
                </a:gridCol>
              </a:tblGrid>
              <a:tr h="10755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月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发电量（亿千瓦时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月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发电量（亿千瓦时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66184436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4.737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7.26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70974240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.003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.0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51187098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6.569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5.2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7406090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4.779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.88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46444731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9.99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.0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37935166"/>
                  </a:ext>
                </a:extLst>
              </a:tr>
              <a:tr h="468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4.857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.68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87137024"/>
                  </a:ext>
                </a:extLst>
              </a:tr>
            </a:tbl>
          </a:graphicData>
        </a:graphic>
      </p:graphicFrame>
      <p:sp>
        <p:nvSpPr>
          <p:cNvPr id="15" name="TextBox 19">
            <a:extLst>
              <a:ext uri="{FF2B5EF4-FFF2-40B4-BE49-F238E27FC236}">
                <a16:creationId xmlns:a16="http://schemas.microsoft.com/office/drawing/2014/main" xmlns="" id="{12CAEAB9-6B54-4763-B513-A66678E84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56788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问题</a:t>
            </a:r>
          </a:p>
        </p:txBody>
      </p:sp>
    </p:spTree>
    <p:extLst>
      <p:ext uri="{BB962C8B-B14F-4D97-AF65-F5344CB8AC3E}">
        <p14:creationId xmlns:p14="http://schemas.microsoft.com/office/powerpoint/2010/main" xmlns="" val="107162643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515220" y="785359"/>
            <a:ext cx="4845982" cy="62230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三角函数模型的简单应用的步骤：</a:t>
            </a:r>
            <a:endParaRPr 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xmlns="" id="{ED89421B-28AE-4DE3-8993-62A473D71DB7}"/>
              </a:ext>
            </a:extLst>
          </p:cNvPr>
          <p:cNvGrpSpPr/>
          <p:nvPr/>
        </p:nvGrpSpPr>
        <p:grpSpPr>
          <a:xfrm>
            <a:off x="179512" y="2421336"/>
            <a:ext cx="2124900" cy="891000"/>
            <a:chOff x="4986193" y="3017251"/>
            <a:chExt cx="2307741" cy="873467"/>
          </a:xfrm>
        </p:grpSpPr>
        <p:sp>
          <p:nvSpPr>
            <p:cNvPr id="50" name="Rounded Rectangle 34">
              <a:extLst>
                <a:ext uri="{FF2B5EF4-FFF2-40B4-BE49-F238E27FC236}">
                  <a16:creationId xmlns:a16="http://schemas.microsoft.com/office/drawing/2014/main" xmlns="" id="{D6A286E9-8AD0-496E-8FB6-9017705FBA8F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51" name="Rounded Rectangle 34">
              <a:extLst>
                <a:ext uri="{FF2B5EF4-FFF2-40B4-BE49-F238E27FC236}">
                  <a16:creationId xmlns:a16="http://schemas.microsoft.com/office/drawing/2014/main" xmlns="" id="{B5C8A879-EADE-42C3-A855-1187E74F1929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52" name="Rectangle 13">
              <a:extLst>
                <a:ext uri="{FF2B5EF4-FFF2-40B4-BE49-F238E27FC236}">
                  <a16:creationId xmlns:a16="http://schemas.microsoft.com/office/drawing/2014/main" xmlns="" id="{276C15FD-7A93-4C76-8CA3-4887F80B376E}"/>
                </a:ext>
              </a:extLst>
            </p:cNvPr>
            <p:cNvSpPr/>
            <p:nvPr/>
          </p:nvSpPr>
          <p:spPr>
            <a:xfrm>
              <a:off x="5483491" y="3219848"/>
              <a:ext cx="1259057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实际问题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xmlns="" id="{124DF5C3-34EC-439C-BC6D-CC6F35E7C111}"/>
              </a:ext>
            </a:extLst>
          </p:cNvPr>
          <p:cNvGrpSpPr/>
          <p:nvPr/>
        </p:nvGrpSpPr>
        <p:grpSpPr>
          <a:xfrm>
            <a:off x="7956376" y="1768600"/>
            <a:ext cx="972772" cy="891000"/>
            <a:chOff x="4986193" y="3017251"/>
            <a:chExt cx="2307741" cy="873467"/>
          </a:xfrm>
        </p:grpSpPr>
        <p:sp>
          <p:nvSpPr>
            <p:cNvPr id="58" name="Rounded Rectangle 34">
              <a:extLst>
                <a:ext uri="{FF2B5EF4-FFF2-40B4-BE49-F238E27FC236}">
                  <a16:creationId xmlns:a16="http://schemas.microsoft.com/office/drawing/2014/main" xmlns="" id="{E9486703-7DD7-4BD3-ADDD-7A2694A82408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59" name="Rounded Rectangle 34">
              <a:extLst>
                <a:ext uri="{FF2B5EF4-FFF2-40B4-BE49-F238E27FC236}">
                  <a16:creationId xmlns:a16="http://schemas.microsoft.com/office/drawing/2014/main" xmlns="" id="{DBB51C69-E516-4274-A64F-8D775E0D8BDF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60" name="Rectangle 13">
              <a:extLst>
                <a:ext uri="{FF2B5EF4-FFF2-40B4-BE49-F238E27FC236}">
                  <a16:creationId xmlns:a16="http://schemas.microsoft.com/office/drawing/2014/main" xmlns="" id="{FDB17D1E-36EB-47FE-93A0-316A97A628C3}"/>
                </a:ext>
              </a:extLst>
            </p:cNvPr>
            <p:cNvSpPr/>
            <p:nvPr/>
          </p:nvSpPr>
          <p:spPr>
            <a:xfrm>
              <a:off x="5315926" y="3219848"/>
              <a:ext cx="1594185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图象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xmlns="" id="{AC319C79-C068-4E5A-AFBA-7B3F4712E5A8}"/>
              </a:ext>
            </a:extLst>
          </p:cNvPr>
          <p:cNvGrpSpPr/>
          <p:nvPr/>
        </p:nvGrpSpPr>
        <p:grpSpPr>
          <a:xfrm>
            <a:off x="7956376" y="2956230"/>
            <a:ext cx="972772" cy="891000"/>
            <a:chOff x="4986193" y="3017251"/>
            <a:chExt cx="2307741" cy="873467"/>
          </a:xfrm>
        </p:grpSpPr>
        <p:sp>
          <p:nvSpPr>
            <p:cNvPr id="62" name="Rounded Rectangle 34">
              <a:extLst>
                <a:ext uri="{FF2B5EF4-FFF2-40B4-BE49-F238E27FC236}">
                  <a16:creationId xmlns:a16="http://schemas.microsoft.com/office/drawing/2014/main" xmlns="" id="{32FD5457-37AE-4E04-97B4-06D9C67B27B7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63" name="Rounded Rectangle 34">
              <a:extLst>
                <a:ext uri="{FF2B5EF4-FFF2-40B4-BE49-F238E27FC236}">
                  <a16:creationId xmlns:a16="http://schemas.microsoft.com/office/drawing/2014/main" xmlns="" id="{B58E9BBF-8DA7-4E4F-B921-0D39AC8BFC60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64" name="Rectangle 13">
              <a:extLst>
                <a:ext uri="{FF2B5EF4-FFF2-40B4-BE49-F238E27FC236}">
                  <a16:creationId xmlns:a16="http://schemas.microsoft.com/office/drawing/2014/main" xmlns="" id="{1F23DD8A-9E94-4641-BE46-D3247E2B1ADF}"/>
                </a:ext>
              </a:extLst>
            </p:cNvPr>
            <p:cNvSpPr/>
            <p:nvPr/>
          </p:nvSpPr>
          <p:spPr>
            <a:xfrm>
              <a:off x="5026909" y="3219848"/>
              <a:ext cx="2172219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解析式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xmlns="" id="{791AC1DA-3862-4792-8A5E-022EF9B5DD5D}"/>
              </a:ext>
            </a:extLst>
          </p:cNvPr>
          <p:cNvGrpSpPr/>
          <p:nvPr/>
        </p:nvGrpSpPr>
        <p:grpSpPr>
          <a:xfrm>
            <a:off x="5323686" y="4441676"/>
            <a:ext cx="2154316" cy="891000"/>
            <a:chOff x="4954246" y="3017251"/>
            <a:chExt cx="2339688" cy="873467"/>
          </a:xfrm>
        </p:grpSpPr>
        <p:sp>
          <p:nvSpPr>
            <p:cNvPr id="66" name="Rounded Rectangle 34">
              <a:extLst>
                <a:ext uri="{FF2B5EF4-FFF2-40B4-BE49-F238E27FC236}">
                  <a16:creationId xmlns:a16="http://schemas.microsoft.com/office/drawing/2014/main" xmlns="" id="{14524409-CD71-47A2-B8C8-85CBBC7FCA1E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67" name="Rounded Rectangle 34">
              <a:extLst>
                <a:ext uri="{FF2B5EF4-FFF2-40B4-BE49-F238E27FC236}">
                  <a16:creationId xmlns:a16="http://schemas.microsoft.com/office/drawing/2014/main" xmlns="" id="{5D519B03-A5A1-46D2-8FE8-2EA8A8BEC55F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68" name="Rectangle 13">
              <a:extLst>
                <a:ext uri="{FF2B5EF4-FFF2-40B4-BE49-F238E27FC236}">
                  <a16:creationId xmlns:a16="http://schemas.microsoft.com/office/drawing/2014/main" xmlns="" id="{D4AF90D2-1B4D-4588-A095-11435F85F90F}"/>
                </a:ext>
              </a:extLst>
            </p:cNvPr>
            <p:cNvSpPr/>
            <p:nvPr/>
          </p:nvSpPr>
          <p:spPr>
            <a:xfrm>
              <a:off x="4954246" y="3219848"/>
              <a:ext cx="2317546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三角函数模型的解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9" name="组合 68">
            <a:extLst>
              <a:ext uri="{FF2B5EF4-FFF2-40B4-BE49-F238E27FC236}">
                <a16:creationId xmlns:a16="http://schemas.microsoft.com/office/drawing/2014/main" xmlns="" id="{4C2FFB08-B426-404A-B627-7AE8C8D967A0}"/>
              </a:ext>
            </a:extLst>
          </p:cNvPr>
          <p:cNvGrpSpPr/>
          <p:nvPr/>
        </p:nvGrpSpPr>
        <p:grpSpPr>
          <a:xfrm>
            <a:off x="179512" y="4441676"/>
            <a:ext cx="2124900" cy="891000"/>
            <a:chOff x="4986193" y="3017251"/>
            <a:chExt cx="2307741" cy="873467"/>
          </a:xfrm>
        </p:grpSpPr>
        <p:sp>
          <p:nvSpPr>
            <p:cNvPr id="70" name="Rounded Rectangle 34">
              <a:extLst>
                <a:ext uri="{FF2B5EF4-FFF2-40B4-BE49-F238E27FC236}">
                  <a16:creationId xmlns:a16="http://schemas.microsoft.com/office/drawing/2014/main" xmlns="" id="{5FC8B661-0237-4719-A6F4-5B7DE4B6A2A1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71" name="Rounded Rectangle 34">
              <a:extLst>
                <a:ext uri="{FF2B5EF4-FFF2-40B4-BE49-F238E27FC236}">
                  <a16:creationId xmlns:a16="http://schemas.microsoft.com/office/drawing/2014/main" xmlns="" id="{6F45F274-7EC4-455F-B67F-0F50A4761F20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72" name="Rectangle 13">
              <a:extLst>
                <a:ext uri="{FF2B5EF4-FFF2-40B4-BE49-F238E27FC236}">
                  <a16:creationId xmlns:a16="http://schemas.microsoft.com/office/drawing/2014/main" xmlns="" id="{AE95AFA9-C384-4CBF-99B9-7B771987B049}"/>
                </a:ext>
              </a:extLst>
            </p:cNvPr>
            <p:cNvSpPr/>
            <p:nvPr/>
          </p:nvSpPr>
          <p:spPr>
            <a:xfrm>
              <a:off x="5218870" y="3219848"/>
              <a:ext cx="1788301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实际问题的解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xmlns="" id="{EBC4BB7A-3410-47D2-8AA8-E24DC37AF497}"/>
              </a:ext>
            </a:extLst>
          </p:cNvPr>
          <p:cNvGrpSpPr/>
          <p:nvPr/>
        </p:nvGrpSpPr>
        <p:grpSpPr>
          <a:xfrm>
            <a:off x="5366279" y="2421336"/>
            <a:ext cx="2124900" cy="891000"/>
            <a:chOff x="4986193" y="3017251"/>
            <a:chExt cx="2307741" cy="873467"/>
          </a:xfrm>
        </p:grpSpPr>
        <p:sp>
          <p:nvSpPr>
            <p:cNvPr id="74" name="Rounded Rectangle 34">
              <a:extLst>
                <a:ext uri="{FF2B5EF4-FFF2-40B4-BE49-F238E27FC236}">
                  <a16:creationId xmlns:a16="http://schemas.microsoft.com/office/drawing/2014/main" xmlns="" id="{A6946DD1-EFD6-4ADA-A92B-EE59D0E7A157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75" name="Rounded Rectangle 34">
              <a:extLst>
                <a:ext uri="{FF2B5EF4-FFF2-40B4-BE49-F238E27FC236}">
                  <a16:creationId xmlns:a16="http://schemas.microsoft.com/office/drawing/2014/main" xmlns="" id="{66426A33-FC92-4917-B377-ABC9C1CF5BE1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76" name="Rectangle 13">
              <a:extLst>
                <a:ext uri="{FF2B5EF4-FFF2-40B4-BE49-F238E27FC236}">
                  <a16:creationId xmlns:a16="http://schemas.microsoft.com/office/drawing/2014/main" xmlns="" id="{62860E78-98C3-4243-833D-E26C0227BFEF}"/>
                </a:ext>
              </a:extLst>
            </p:cNvPr>
            <p:cNvSpPr/>
            <p:nvPr/>
          </p:nvSpPr>
          <p:spPr>
            <a:xfrm>
              <a:off x="5218869" y="3219848"/>
              <a:ext cx="1788301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三角函数模型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7178" name="直接箭头连接符 7177">
            <a:extLst>
              <a:ext uri="{FF2B5EF4-FFF2-40B4-BE49-F238E27FC236}">
                <a16:creationId xmlns:a16="http://schemas.microsoft.com/office/drawing/2014/main" xmlns="" id="{43914B13-DB46-48F2-81AB-33AB247315B1}"/>
              </a:ext>
            </a:extLst>
          </p:cNvPr>
          <p:cNvCxnSpPr>
            <a:cxnSpLocks/>
            <a:stCxn id="75" idx="2"/>
            <a:endCxn id="66" idx="0"/>
          </p:cNvCxnSpPr>
          <p:nvPr/>
        </p:nvCxnSpPr>
        <p:spPr>
          <a:xfrm flipH="1">
            <a:off x="6415552" y="3221259"/>
            <a:ext cx="6473" cy="12204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81" name="直接箭头连接符 7180">
            <a:extLst>
              <a:ext uri="{FF2B5EF4-FFF2-40B4-BE49-F238E27FC236}">
                <a16:creationId xmlns:a16="http://schemas.microsoft.com/office/drawing/2014/main" xmlns="" id="{347B99D4-AE88-400F-8DC4-AE1B7F17B43E}"/>
              </a:ext>
            </a:extLst>
          </p:cNvPr>
          <p:cNvCxnSpPr>
            <a:stCxn id="66" idx="1"/>
            <a:endCxn id="70" idx="3"/>
          </p:cNvCxnSpPr>
          <p:nvPr/>
        </p:nvCxnSpPr>
        <p:spPr>
          <a:xfrm flipH="1">
            <a:off x="2304412" y="4887176"/>
            <a:ext cx="30486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接箭头连接符 83">
            <a:extLst>
              <a:ext uri="{FF2B5EF4-FFF2-40B4-BE49-F238E27FC236}">
                <a16:creationId xmlns:a16="http://schemas.microsoft.com/office/drawing/2014/main" xmlns="" id="{5E97A529-4CCA-4DD2-9E73-C59BB7602FC3}"/>
              </a:ext>
            </a:extLst>
          </p:cNvPr>
          <p:cNvCxnSpPr>
            <a:cxnSpLocks/>
            <a:stCxn id="51" idx="2"/>
            <a:endCxn id="70" idx="0"/>
          </p:cNvCxnSpPr>
          <p:nvPr/>
        </p:nvCxnSpPr>
        <p:spPr>
          <a:xfrm>
            <a:off x="1235258" y="3221259"/>
            <a:ext cx="6704" cy="1220417"/>
          </a:xfrm>
          <a:prstGeom prst="straightConnector1">
            <a:avLst/>
          </a:prstGeom>
          <a:ln>
            <a:prstDash val="sys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83" name="连接符: 肘形 7182">
            <a:extLst>
              <a:ext uri="{FF2B5EF4-FFF2-40B4-BE49-F238E27FC236}">
                <a16:creationId xmlns:a16="http://schemas.microsoft.com/office/drawing/2014/main" xmlns="" id="{0217B36C-1EE8-4854-9995-46B8267B8FC0}"/>
              </a:ext>
            </a:extLst>
          </p:cNvPr>
          <p:cNvCxnSpPr>
            <a:stCxn id="74" idx="3"/>
            <a:endCxn id="62" idx="1"/>
          </p:cNvCxnSpPr>
          <p:nvPr/>
        </p:nvCxnSpPr>
        <p:spPr>
          <a:xfrm>
            <a:off x="7491179" y="2866836"/>
            <a:ext cx="465197" cy="534894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85" name="连接符: 肘形 7184">
            <a:extLst>
              <a:ext uri="{FF2B5EF4-FFF2-40B4-BE49-F238E27FC236}">
                <a16:creationId xmlns:a16="http://schemas.microsoft.com/office/drawing/2014/main" xmlns="" id="{32560F6E-AFBC-40DF-9D10-154D9DE06CEB}"/>
              </a:ext>
            </a:extLst>
          </p:cNvPr>
          <p:cNvCxnSpPr>
            <a:stCxn id="74" idx="3"/>
            <a:endCxn id="58" idx="1"/>
          </p:cNvCxnSpPr>
          <p:nvPr/>
        </p:nvCxnSpPr>
        <p:spPr>
          <a:xfrm flipV="1">
            <a:off x="7491179" y="2214100"/>
            <a:ext cx="465197" cy="65273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124DF5C3-34EC-439C-BC6D-CC6F35E7C111}"/>
              </a:ext>
            </a:extLst>
          </p:cNvPr>
          <p:cNvGrpSpPr/>
          <p:nvPr/>
        </p:nvGrpSpPr>
        <p:grpSpPr>
          <a:xfrm>
            <a:off x="2664452" y="1432218"/>
            <a:ext cx="2321889" cy="891000"/>
            <a:chOff x="4986193" y="3017251"/>
            <a:chExt cx="2307741" cy="873467"/>
          </a:xfrm>
        </p:grpSpPr>
        <p:sp>
          <p:nvSpPr>
            <p:cNvPr id="36" name="Rounded Rectangle 34">
              <a:extLst>
                <a:ext uri="{FF2B5EF4-FFF2-40B4-BE49-F238E27FC236}">
                  <a16:creationId xmlns:a16="http://schemas.microsoft.com/office/drawing/2014/main" xmlns="" id="{E9486703-7DD7-4BD3-ADDD-7A2694A82408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37" name="Rounded Rectangle 34">
              <a:extLst>
                <a:ext uri="{FF2B5EF4-FFF2-40B4-BE49-F238E27FC236}">
                  <a16:creationId xmlns:a16="http://schemas.microsoft.com/office/drawing/2014/main" xmlns="" id="{DBB51C69-E516-4274-A64F-8D775E0D8BDF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38" name="Rectangle 13">
              <a:extLst>
                <a:ext uri="{FF2B5EF4-FFF2-40B4-BE49-F238E27FC236}">
                  <a16:creationId xmlns:a16="http://schemas.microsoft.com/office/drawing/2014/main" xmlns="" id="{FDB17D1E-36EB-47FE-93A0-316A97A628C3}"/>
                </a:ext>
              </a:extLst>
            </p:cNvPr>
            <p:cNvSpPr/>
            <p:nvPr/>
          </p:nvSpPr>
          <p:spPr>
            <a:xfrm>
              <a:off x="5536900" y="3219848"/>
              <a:ext cx="1152238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收集数据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xmlns="" id="{124DF5C3-34EC-439C-BC6D-CC6F35E7C111}"/>
              </a:ext>
            </a:extLst>
          </p:cNvPr>
          <p:cNvGrpSpPr/>
          <p:nvPr/>
        </p:nvGrpSpPr>
        <p:grpSpPr>
          <a:xfrm>
            <a:off x="2664452" y="2419439"/>
            <a:ext cx="2321889" cy="891000"/>
            <a:chOff x="4986193" y="3017251"/>
            <a:chExt cx="2307741" cy="873467"/>
          </a:xfrm>
        </p:grpSpPr>
        <p:sp>
          <p:nvSpPr>
            <p:cNvPr id="41" name="Rounded Rectangle 34">
              <a:extLst>
                <a:ext uri="{FF2B5EF4-FFF2-40B4-BE49-F238E27FC236}">
                  <a16:creationId xmlns:a16="http://schemas.microsoft.com/office/drawing/2014/main" xmlns="" id="{E9486703-7DD7-4BD3-ADDD-7A2694A82408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42" name="Rounded Rectangle 34">
              <a:extLst>
                <a:ext uri="{FF2B5EF4-FFF2-40B4-BE49-F238E27FC236}">
                  <a16:creationId xmlns:a16="http://schemas.microsoft.com/office/drawing/2014/main" xmlns="" id="{DBB51C69-E516-4274-A64F-8D775E0D8BDF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43" name="Rectangle 13">
              <a:extLst>
                <a:ext uri="{FF2B5EF4-FFF2-40B4-BE49-F238E27FC236}">
                  <a16:creationId xmlns:a16="http://schemas.microsoft.com/office/drawing/2014/main" xmlns="" id="{FDB17D1E-36EB-47FE-93A0-316A97A628C3}"/>
                </a:ext>
              </a:extLst>
            </p:cNvPr>
            <p:cNvSpPr/>
            <p:nvPr/>
          </p:nvSpPr>
          <p:spPr>
            <a:xfrm>
              <a:off x="5536900" y="3219848"/>
              <a:ext cx="1152239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画散点图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xmlns="" id="{124DF5C3-34EC-439C-BC6D-CC6F35E7C111}"/>
              </a:ext>
            </a:extLst>
          </p:cNvPr>
          <p:cNvGrpSpPr/>
          <p:nvPr/>
        </p:nvGrpSpPr>
        <p:grpSpPr>
          <a:xfrm>
            <a:off x="2664452" y="3406660"/>
            <a:ext cx="2321889" cy="891000"/>
            <a:chOff x="4986193" y="3017251"/>
            <a:chExt cx="2307741" cy="873467"/>
          </a:xfrm>
        </p:grpSpPr>
        <p:sp>
          <p:nvSpPr>
            <p:cNvPr id="45" name="Rounded Rectangle 34">
              <a:extLst>
                <a:ext uri="{FF2B5EF4-FFF2-40B4-BE49-F238E27FC236}">
                  <a16:creationId xmlns:a16="http://schemas.microsoft.com/office/drawing/2014/main" xmlns="" id="{E9486703-7DD7-4BD3-ADDD-7A2694A82408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46" name="Rounded Rectangle 34">
              <a:extLst>
                <a:ext uri="{FF2B5EF4-FFF2-40B4-BE49-F238E27FC236}">
                  <a16:creationId xmlns:a16="http://schemas.microsoft.com/office/drawing/2014/main" xmlns="" id="{DBB51C69-E516-4274-A64F-8D775E0D8BDF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47" name="Rectangle 13">
              <a:extLst>
                <a:ext uri="{FF2B5EF4-FFF2-40B4-BE49-F238E27FC236}">
                  <a16:creationId xmlns:a16="http://schemas.microsoft.com/office/drawing/2014/main" xmlns="" id="{FDB17D1E-36EB-47FE-93A0-316A97A628C3}"/>
                </a:ext>
              </a:extLst>
            </p:cNvPr>
            <p:cNvSpPr/>
            <p:nvPr/>
          </p:nvSpPr>
          <p:spPr>
            <a:xfrm>
              <a:off x="5294728" y="3219848"/>
              <a:ext cx="1636582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选择函数模型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7" name="肘形连接符 6"/>
          <p:cNvCxnSpPr>
            <a:stCxn id="50" idx="3"/>
            <a:endCxn id="36" idx="1"/>
          </p:cNvCxnSpPr>
          <p:nvPr/>
        </p:nvCxnSpPr>
        <p:spPr>
          <a:xfrm flipV="1">
            <a:off x="2304412" y="1877718"/>
            <a:ext cx="360040" cy="98911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肘形连接符 20"/>
          <p:cNvCxnSpPr>
            <a:stCxn id="45" idx="3"/>
            <a:endCxn id="74" idx="1"/>
          </p:cNvCxnSpPr>
          <p:nvPr/>
        </p:nvCxnSpPr>
        <p:spPr>
          <a:xfrm flipV="1">
            <a:off x="4986341" y="2866836"/>
            <a:ext cx="379938" cy="985324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37" idx="2"/>
            <a:endCxn id="41" idx="0"/>
          </p:cNvCxnSpPr>
          <p:nvPr/>
        </p:nvCxnSpPr>
        <p:spPr>
          <a:xfrm>
            <a:off x="3818071" y="2232141"/>
            <a:ext cx="7326" cy="1872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71" name="直接箭头连接符 7170"/>
          <p:cNvCxnSpPr>
            <a:stCxn id="42" idx="2"/>
            <a:endCxn id="45" idx="0"/>
          </p:cNvCxnSpPr>
          <p:nvPr/>
        </p:nvCxnSpPr>
        <p:spPr>
          <a:xfrm>
            <a:off x="3818071" y="3219362"/>
            <a:ext cx="7326" cy="1872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xmlns="" id="{8F45A07D-6975-4206-81AB-FA8D95906EF1}"/>
              </a:ext>
            </a:extLst>
          </p:cNvPr>
          <p:cNvCxnSpPr>
            <a:cxnSpLocks/>
          </p:cNvCxnSpPr>
          <p:nvPr/>
        </p:nvCxnSpPr>
        <p:spPr>
          <a:xfrm>
            <a:off x="8353084" y="2618664"/>
            <a:ext cx="0" cy="3282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xmlns="" id="{634C34D7-0DF8-4C78-9B72-42923262F8EB}"/>
              </a:ext>
            </a:extLst>
          </p:cNvPr>
          <p:cNvCxnSpPr>
            <a:cxnSpLocks/>
          </p:cNvCxnSpPr>
          <p:nvPr/>
        </p:nvCxnSpPr>
        <p:spPr>
          <a:xfrm flipV="1">
            <a:off x="8497100" y="2632878"/>
            <a:ext cx="0" cy="296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7" name="TextBox 19">
            <a:extLst>
              <a:ext uri="{FF2B5EF4-FFF2-40B4-BE49-F238E27FC236}">
                <a16:creationId xmlns:a16="http://schemas.microsoft.com/office/drawing/2014/main" xmlns="" id="{775C0F0E-7F6D-4015-95FB-EFC52A3AC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56788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思归纳</a:t>
            </a:r>
          </a:p>
        </p:txBody>
      </p:sp>
    </p:spTree>
    <p:extLst>
      <p:ext uri="{BB962C8B-B14F-4D97-AF65-F5344CB8AC3E}">
        <p14:creationId xmlns:p14="http://schemas.microsoft.com/office/powerpoint/2010/main" xmlns="" val="30276118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>
              <a:ea typeface="华文中宋" pitchFamily="2" charset="-122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>
              <a:ea typeface="华文中宋" pitchFamily="2" charset="-122"/>
            </a:endParaRP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>
              <a:ea typeface="华文中宋" pitchFamily="2" charset="-122"/>
            </a:endParaRPr>
          </a:p>
        </p:txBody>
      </p:sp>
      <p:sp>
        <p:nvSpPr>
          <p:cNvPr id="17414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>
              <a:ea typeface="华文中宋" pitchFamily="2" charset="-122"/>
            </a:endParaRPr>
          </a:p>
        </p:txBody>
      </p:sp>
      <p:sp>
        <p:nvSpPr>
          <p:cNvPr id="17415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en-US">
              <a:ea typeface="华文中宋" pitchFamily="2" charset="-122"/>
            </a:endParaRPr>
          </a:p>
        </p:txBody>
      </p:sp>
      <p:sp>
        <p:nvSpPr>
          <p:cNvPr id="17416" name="TextBox 11"/>
          <p:cNvSpPr txBox="1">
            <a:spLocks noChangeArrowheads="1"/>
          </p:cNvSpPr>
          <p:nvPr/>
        </p:nvSpPr>
        <p:spPr bwMode="auto">
          <a:xfrm>
            <a:off x="251520" y="985292"/>
            <a:ext cx="2448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思想与方法：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CE00D5E2-4AE0-497F-9BD6-1D0FA4F53550}"/>
              </a:ext>
            </a:extLst>
          </p:cNvPr>
          <p:cNvSpPr/>
          <p:nvPr/>
        </p:nvSpPr>
        <p:spPr>
          <a:xfrm>
            <a:off x="1403648" y="2507350"/>
            <a:ext cx="14157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数形结合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E01A3A81-B829-4179-91C5-A5312439667A}"/>
              </a:ext>
            </a:extLst>
          </p:cNvPr>
          <p:cNvSpPr/>
          <p:nvPr/>
        </p:nvSpPr>
        <p:spPr>
          <a:xfrm>
            <a:off x="1403648" y="3908003"/>
            <a:ext cx="2051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函数与方程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E01A3A81-B829-4179-91C5-A5312439667A}"/>
              </a:ext>
            </a:extLst>
          </p:cNvPr>
          <p:cNvSpPr/>
          <p:nvPr/>
        </p:nvSpPr>
        <p:spPr>
          <a:xfrm>
            <a:off x="1403648" y="3207676"/>
            <a:ext cx="1800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转化与化归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07060BAB-F92F-4BBD-AC13-D5E3C125D65B}"/>
              </a:ext>
            </a:extLst>
          </p:cNvPr>
          <p:cNvSpPr/>
          <p:nvPr/>
        </p:nvSpPr>
        <p:spPr>
          <a:xfrm>
            <a:off x="395536" y="176188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方法：</a:t>
            </a:r>
            <a:endParaRPr lang="zh-CN" altLang="en-US" sz="24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17EAE590-61D9-4FC3-9CF6-63FC6DECFCFF}"/>
              </a:ext>
            </a:extLst>
          </p:cNvPr>
          <p:cNvSpPr/>
          <p:nvPr/>
        </p:nvSpPr>
        <p:spPr>
          <a:xfrm>
            <a:off x="1390308" y="176188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学建模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28B6888E-C908-4790-B287-877071237996}"/>
              </a:ext>
            </a:extLst>
          </p:cNvPr>
          <p:cNvSpPr/>
          <p:nvPr/>
        </p:nvSpPr>
        <p:spPr>
          <a:xfrm>
            <a:off x="395536" y="249746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思想：</a:t>
            </a:r>
            <a:endParaRPr lang="zh-CN" altLang="en-US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2F227334-F42C-48D8-843A-8224F395F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56788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思归纳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CED953DF-B5FC-42E3-9A65-7DF7B159A6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6539" y="1633364"/>
            <a:ext cx="5883535" cy="277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23899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11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51AE74D0-7632-4331-8144-0DAF445D3431}"/>
              </a:ext>
            </a:extLst>
          </p:cNvPr>
          <p:cNvSpPr/>
          <p:nvPr/>
        </p:nvSpPr>
        <p:spPr>
          <a:xfrm>
            <a:off x="610580" y="1763439"/>
            <a:ext cx="792284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北京天安门广场的国旗每天是在日出时随太阳升起，在日落时降旗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请根据年鉴或其他的参考资料，统计过去一年中不同时期的日出和日落时间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同一坐标系中，以日期为横轴，画出散点图，并用曲线去拟合这些数据，同时找到函数模型；</a:t>
            </a:r>
          </a:p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某同学准备在五一长假时去看升旗，他应当几点到达广场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D1467CD3-1626-4035-B18D-C9216CDDE13B}"/>
              </a:ext>
            </a:extLst>
          </p:cNvPr>
          <p:cNvSpPr txBox="1"/>
          <p:nvPr/>
        </p:nvSpPr>
        <p:spPr>
          <a:xfrm>
            <a:off x="755576" y="1204030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人教社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版 必修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 P66 B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组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题</a:t>
            </a:r>
          </a:p>
        </p:txBody>
      </p:sp>
      <p:sp>
        <p:nvSpPr>
          <p:cNvPr id="8" name="TextBox 19">
            <a:extLst>
              <a:ext uri="{FF2B5EF4-FFF2-40B4-BE49-F238E27FC236}">
                <a16:creationId xmlns:a16="http://schemas.microsoft.com/office/drawing/2014/main" xmlns="" id="{59CB2F04-28FA-4FAF-94CE-23211784D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56788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用检测</a:t>
            </a:r>
          </a:p>
        </p:txBody>
      </p:sp>
    </p:spTree>
    <p:extLst>
      <p:ext uri="{BB962C8B-B14F-4D97-AF65-F5344CB8AC3E}">
        <p14:creationId xmlns:p14="http://schemas.microsoft.com/office/powerpoint/2010/main" xmlns="" val="35522168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7271493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FDEF421A-B4C5-4866-BB70-F0BCB92F1A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995936" y="547467"/>
            <a:ext cx="4536504" cy="4747387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xmlns="" id="{DB5F4FAC-F408-43CF-8525-170B244CCADE}"/>
              </a:ext>
            </a:extLst>
          </p:cNvPr>
          <p:cNvSpPr/>
          <p:nvPr/>
        </p:nvSpPr>
        <p:spPr>
          <a:xfrm>
            <a:off x="432048" y="862756"/>
            <a:ext cx="316835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2018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8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，全球化与世界级城市研究小组与网络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AWC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布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8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世界城市体系排名，全球共有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61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城市入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中成都以第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8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名的排名，连续第三次成为继“北上广深”之后的“中国大陆第五城”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zh-CN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19">
            <a:extLst>
              <a:ext uri="{FF2B5EF4-FFF2-40B4-BE49-F238E27FC236}">
                <a16:creationId xmlns:a16="http://schemas.microsoft.com/office/drawing/2014/main" xmlns="" id="{DE45CC5B-1736-4C6A-B041-C00CCBFD3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56788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问题</a:t>
            </a:r>
          </a:p>
        </p:txBody>
      </p:sp>
    </p:spTree>
    <p:extLst>
      <p:ext uri="{BB962C8B-B14F-4D97-AF65-F5344CB8AC3E}">
        <p14:creationId xmlns:p14="http://schemas.microsoft.com/office/powerpoint/2010/main" xmlns="" val="16603861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14:window dir="ver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FDEF421A-B4C5-4866-BB70-F0BCB92F1A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779912" y="523220"/>
            <a:ext cx="4882049" cy="4617131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xmlns="" id="{DB5F4FAC-F408-43CF-8525-170B244CCADE}"/>
              </a:ext>
            </a:extLst>
          </p:cNvPr>
          <p:cNvSpPr/>
          <p:nvPr/>
        </p:nvSpPr>
        <p:spPr>
          <a:xfrm>
            <a:off x="432048" y="938959"/>
            <a:ext cx="316835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2017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月通过的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都市城市总体规划（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6—2035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）（送审稿）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，成都市也明确提出今后的城市战略定位：四川省省会，国家中心城市，国际门户枢纽城市，世界文化名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zh-CN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19">
            <a:extLst>
              <a:ext uri="{FF2B5EF4-FFF2-40B4-BE49-F238E27FC236}">
                <a16:creationId xmlns:a16="http://schemas.microsoft.com/office/drawing/2014/main" xmlns="" id="{C7ACF560-C136-48C9-BAAA-91016C5E0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56788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问题</a:t>
            </a:r>
          </a:p>
        </p:txBody>
      </p:sp>
    </p:spTree>
    <p:extLst>
      <p:ext uri="{BB962C8B-B14F-4D97-AF65-F5344CB8AC3E}">
        <p14:creationId xmlns:p14="http://schemas.microsoft.com/office/powerpoint/2010/main" xmlns="" val="2279654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14:window dir="vert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290DBFF1-DE5D-4A79-976E-1FEAEC9D9D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3075736"/>
            <a:ext cx="9144000" cy="263027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60917FB6-28FC-4795-B921-0115B1FC88C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8537"/>
          <a:stretch/>
        </p:blipFill>
        <p:spPr>
          <a:xfrm>
            <a:off x="0" y="8990"/>
            <a:ext cx="9144000" cy="3073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870860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14:window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290DBFF1-DE5D-4A79-976E-1FEAEC9D9D2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5578" b="5463"/>
          <a:stretch/>
        </p:blipFill>
        <p:spPr>
          <a:xfrm>
            <a:off x="-22639" y="0"/>
            <a:ext cx="9179091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42096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14:window dir="ver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290DBFF1-DE5D-4A79-976E-1FEAEC9D9D2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6521"/>
          <a:stretch/>
        </p:blipFill>
        <p:spPr>
          <a:xfrm>
            <a:off x="0" y="-1"/>
            <a:ext cx="9144000" cy="608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266371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14:window dir="ver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92534767-C357-4E97-9065-D41F61E57F74}"/>
              </a:ext>
            </a:extLst>
          </p:cNvPr>
          <p:cNvSpPr/>
          <p:nvPr/>
        </p:nvSpPr>
        <p:spPr>
          <a:xfrm>
            <a:off x="428046" y="867263"/>
            <a:ext cx="237626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ctr">
              <a:spcAft>
                <a:spcPts val="0"/>
              </a:spcAft>
            </a:pP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成都位于四川盆地的西部，河川纵横，群山环绕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属于亚热带季风性湿润气候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季分明，夏季高温多雨，冬季温和湿润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zh-CN" sz="2400" kern="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E6D16510-9EC8-468E-8D67-8DFF339CD2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18791" y="867263"/>
            <a:ext cx="5147165" cy="3980474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2093C3F8-6815-490B-AC24-98BD5CDEF4F5}"/>
              </a:ext>
            </a:extLst>
          </p:cNvPr>
          <p:cNvSpPr/>
          <p:nvPr/>
        </p:nvSpPr>
        <p:spPr>
          <a:xfrm>
            <a:off x="3923928" y="115146"/>
            <a:ext cx="3741617" cy="66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宜人的气候环境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19">
            <a:extLst>
              <a:ext uri="{FF2B5EF4-FFF2-40B4-BE49-F238E27FC236}">
                <a16:creationId xmlns:a16="http://schemas.microsoft.com/office/drawing/2014/main" xmlns="" id="{D10823F1-1CFB-41DB-8E2E-33EBDB027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56788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问题</a:t>
            </a:r>
          </a:p>
        </p:txBody>
      </p:sp>
    </p:spTree>
    <p:extLst>
      <p:ext uri="{BB962C8B-B14F-4D97-AF65-F5344CB8AC3E}">
        <p14:creationId xmlns:p14="http://schemas.microsoft.com/office/powerpoint/2010/main" xmlns="" val="153497046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CDD5DAD4-DE82-4909-8412-76C266F0AE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0112" y="953829"/>
            <a:ext cx="3390900" cy="3324225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910706DE-F0C4-4CD3-BDBE-A9BD5525DB60}"/>
              </a:ext>
            </a:extLst>
          </p:cNvPr>
          <p:cNvSpPr/>
          <p:nvPr/>
        </p:nvSpPr>
        <p:spPr>
          <a:xfrm>
            <a:off x="432048" y="1004672"/>
            <a:ext cx="5468476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图，据成都气象局多年统计资料显示，成都市从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初到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初的月平均气温近似满足函数：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写出这段曲线的函数解析式；</a:t>
            </a:r>
          </a:p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根据求解出的函数解析式，预测成都全年月平均气温低于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是哪些月份？</a:t>
            </a:r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xmlns="" id="{46EA0F8B-5348-4BCC-A5C0-A5AE6DAEC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xmlns="" id="{4FFC68EF-445D-4D74-A616-3E4914765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24">
            <a:extLst>
              <a:ext uri="{FF2B5EF4-FFF2-40B4-BE49-F238E27FC236}">
                <a16:creationId xmlns:a16="http://schemas.microsoft.com/office/drawing/2014/main" xmlns="" id="{6D17E0F2-F70E-470F-984C-CA318E502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US" altLang="zh-CN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TextBox 19">
            <a:extLst>
              <a:ext uri="{FF2B5EF4-FFF2-40B4-BE49-F238E27FC236}">
                <a16:creationId xmlns:a16="http://schemas.microsoft.com/office/drawing/2014/main" xmlns="" id="{6BE4E047-569D-4364-AE35-C354C152F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48" y="256788"/>
            <a:ext cx="1619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问题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6307BBA-4C6D-461B-BD86-17678D4242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376319"/>
            <a:ext cx="5304439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68571413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xmlns="" id="{124DF5C3-34EC-439C-BC6D-CC6F35E7C111}"/>
              </a:ext>
            </a:extLst>
          </p:cNvPr>
          <p:cNvGrpSpPr/>
          <p:nvPr/>
        </p:nvGrpSpPr>
        <p:grpSpPr>
          <a:xfrm>
            <a:off x="4785833" y="1759264"/>
            <a:ext cx="1908876" cy="891000"/>
            <a:chOff x="4986193" y="3017251"/>
            <a:chExt cx="2307741" cy="873467"/>
          </a:xfrm>
        </p:grpSpPr>
        <p:sp>
          <p:nvSpPr>
            <p:cNvPr id="58" name="Rounded Rectangle 34">
              <a:extLst>
                <a:ext uri="{FF2B5EF4-FFF2-40B4-BE49-F238E27FC236}">
                  <a16:creationId xmlns:a16="http://schemas.microsoft.com/office/drawing/2014/main" xmlns="" id="{E9486703-7DD7-4BD3-ADDD-7A2694A82408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59" name="Rounded Rectangle 34">
              <a:extLst>
                <a:ext uri="{FF2B5EF4-FFF2-40B4-BE49-F238E27FC236}">
                  <a16:creationId xmlns:a16="http://schemas.microsoft.com/office/drawing/2014/main" xmlns="" id="{DBB51C69-E516-4274-A64F-8D775E0D8BDF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60" name="Rectangle 13">
              <a:extLst>
                <a:ext uri="{FF2B5EF4-FFF2-40B4-BE49-F238E27FC236}">
                  <a16:creationId xmlns:a16="http://schemas.microsoft.com/office/drawing/2014/main" xmlns="" id="{FDB17D1E-36EB-47FE-93A0-316A97A628C3}"/>
                </a:ext>
              </a:extLst>
            </p:cNvPr>
            <p:cNvSpPr/>
            <p:nvPr/>
          </p:nvSpPr>
          <p:spPr>
            <a:xfrm>
              <a:off x="5706817" y="3219848"/>
              <a:ext cx="812404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图象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xmlns="" id="{AC319C79-C068-4E5A-AFBA-7B3F4712E5A8}"/>
              </a:ext>
            </a:extLst>
          </p:cNvPr>
          <p:cNvGrpSpPr/>
          <p:nvPr/>
        </p:nvGrpSpPr>
        <p:grpSpPr>
          <a:xfrm>
            <a:off x="4785833" y="2946894"/>
            <a:ext cx="1908876" cy="891000"/>
            <a:chOff x="4986193" y="3017251"/>
            <a:chExt cx="2307741" cy="873467"/>
          </a:xfrm>
        </p:grpSpPr>
        <p:sp>
          <p:nvSpPr>
            <p:cNvPr id="62" name="Rounded Rectangle 34">
              <a:extLst>
                <a:ext uri="{FF2B5EF4-FFF2-40B4-BE49-F238E27FC236}">
                  <a16:creationId xmlns:a16="http://schemas.microsoft.com/office/drawing/2014/main" xmlns="" id="{32FD5457-37AE-4E04-97B4-06D9C67B27B7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63" name="Rounded Rectangle 34">
              <a:extLst>
                <a:ext uri="{FF2B5EF4-FFF2-40B4-BE49-F238E27FC236}">
                  <a16:creationId xmlns:a16="http://schemas.microsoft.com/office/drawing/2014/main" xmlns="" id="{B58E9BBF-8DA7-4E4F-B921-0D39AC8BFC60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64" name="Rectangle 13">
              <a:extLst>
                <a:ext uri="{FF2B5EF4-FFF2-40B4-BE49-F238E27FC236}">
                  <a16:creationId xmlns:a16="http://schemas.microsoft.com/office/drawing/2014/main" xmlns="" id="{1F23DD8A-9E94-4641-BE46-D3247E2B1ADF}"/>
                </a:ext>
              </a:extLst>
            </p:cNvPr>
            <p:cNvSpPr/>
            <p:nvPr/>
          </p:nvSpPr>
          <p:spPr>
            <a:xfrm>
              <a:off x="5559533" y="3219848"/>
              <a:ext cx="1106973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解析式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xmlns="" id="{EBC4BB7A-3410-47D2-8AA8-E24DC37AF497}"/>
              </a:ext>
            </a:extLst>
          </p:cNvPr>
          <p:cNvGrpSpPr/>
          <p:nvPr/>
        </p:nvGrpSpPr>
        <p:grpSpPr>
          <a:xfrm>
            <a:off x="2195736" y="2412000"/>
            <a:ext cx="2124900" cy="891000"/>
            <a:chOff x="4986193" y="3017251"/>
            <a:chExt cx="2307741" cy="873467"/>
          </a:xfrm>
        </p:grpSpPr>
        <p:sp>
          <p:nvSpPr>
            <p:cNvPr id="74" name="Rounded Rectangle 34">
              <a:extLst>
                <a:ext uri="{FF2B5EF4-FFF2-40B4-BE49-F238E27FC236}">
                  <a16:creationId xmlns:a16="http://schemas.microsoft.com/office/drawing/2014/main" xmlns="" id="{A6946DD1-EFD6-4ADA-A92B-EE59D0E7A157}"/>
                </a:ext>
              </a:extLst>
            </p:cNvPr>
            <p:cNvSpPr/>
            <p:nvPr/>
          </p:nvSpPr>
          <p:spPr>
            <a:xfrm>
              <a:off x="4986193" y="3017251"/>
              <a:ext cx="2307741" cy="873467"/>
            </a:xfrm>
            <a:prstGeom prst="roundRect">
              <a:avLst>
                <a:gd name="adj" fmla="val 7260"/>
              </a:avLst>
            </a:prstGeom>
            <a:solidFill>
              <a:srgbClr val="F3F3F3"/>
            </a:solidFill>
            <a:ln w="22225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</a:ln>
            <a:effectLst>
              <a:innerShdw blurRad="76200" dist="38100" dir="16200000">
                <a:prstClr val="black">
                  <a:alpha val="37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 sz="1900" b="1">
                <a:latin typeface="微软雅黑 Light"/>
                <a:ea typeface="微软雅黑" panose="020B0503020204020204" pitchFamily="34" charset="-122"/>
              </a:endParaRPr>
            </a:p>
          </p:txBody>
        </p:sp>
        <p:sp>
          <p:nvSpPr>
            <p:cNvPr id="75" name="Rounded Rectangle 34">
              <a:extLst>
                <a:ext uri="{FF2B5EF4-FFF2-40B4-BE49-F238E27FC236}">
                  <a16:creationId xmlns:a16="http://schemas.microsoft.com/office/drawing/2014/main" xmlns="" id="{66426A33-FC92-4917-B377-ABC9C1CF5BE1}"/>
                </a:ext>
              </a:extLst>
            </p:cNvPr>
            <p:cNvSpPr>
              <a:spLocks/>
            </p:cNvSpPr>
            <p:nvPr/>
          </p:nvSpPr>
          <p:spPr>
            <a:xfrm>
              <a:off x="5081778" y="3106535"/>
              <a:ext cx="2102008" cy="694898"/>
            </a:xfrm>
            <a:prstGeom prst="roundRect">
              <a:avLst>
                <a:gd name="adj" fmla="val 7260"/>
              </a:avLst>
            </a:prstGeom>
            <a:solidFill>
              <a:srgbClr val="0070C0"/>
            </a:solidFill>
            <a:ln w="28575" cap="flat">
              <a:noFill/>
              <a:prstDash val="solid"/>
              <a:miter lim="800000"/>
              <a:headEnd/>
              <a:tailEnd/>
            </a:ln>
            <a:effectLst>
              <a:outerShdw blurRad="228600" dist="228600" dir="5400000" algn="t" rotWithShape="0">
                <a:schemeClr val="tx1">
                  <a:lumMod val="85000"/>
                  <a:lumOff val="15000"/>
                  <a:alpha val="28000"/>
                </a:scheme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bg-BG" sz="1900" b="1">
                <a:solidFill>
                  <a:prstClr val="black"/>
                </a:solidFill>
                <a:latin typeface="微软雅黑 Light"/>
              </a:endParaRPr>
            </a:p>
          </p:txBody>
        </p:sp>
        <p:sp>
          <p:nvSpPr>
            <p:cNvPr id="76" name="Rectangle 13">
              <a:extLst>
                <a:ext uri="{FF2B5EF4-FFF2-40B4-BE49-F238E27FC236}">
                  <a16:creationId xmlns:a16="http://schemas.microsoft.com/office/drawing/2014/main" xmlns="" id="{62860E78-98C3-4243-833D-E26C0227BFEF}"/>
                </a:ext>
              </a:extLst>
            </p:cNvPr>
            <p:cNvSpPr/>
            <p:nvPr/>
          </p:nvSpPr>
          <p:spPr>
            <a:xfrm>
              <a:off x="5218869" y="3219848"/>
              <a:ext cx="1788301" cy="405380"/>
            </a:xfrm>
            <a:prstGeom prst="rect">
              <a:avLst/>
            </a:prstGeom>
            <a:noFill/>
          </p:spPr>
          <p:txBody>
            <a:bodyPr wrap="none" lIns="91445" tIns="45723" rIns="91445" bIns="45723">
              <a:spAutoFit/>
            </a:bodyPr>
            <a:lstStyle/>
            <a:p>
              <a:pPr marL="222885" indent="-222885" algn="ctr">
                <a:lnSpc>
                  <a:spcPct val="120000"/>
                </a:lnSpc>
                <a:spcBef>
                  <a:spcPts val="468"/>
                </a:spcBef>
              </a:pPr>
              <a:r>
                <a:rPr lang="zh-CN" altLang="en-US" sz="19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三角函数模型</a:t>
              </a:r>
              <a:endParaRPr lang="bg-BG" altLang="zh-CN" sz="19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7183" name="连接符: 肘形 7182">
            <a:extLst>
              <a:ext uri="{FF2B5EF4-FFF2-40B4-BE49-F238E27FC236}">
                <a16:creationId xmlns:a16="http://schemas.microsoft.com/office/drawing/2014/main" xmlns="" id="{0217B36C-1EE8-4854-9995-46B8267B8FC0}"/>
              </a:ext>
            </a:extLst>
          </p:cNvPr>
          <p:cNvCxnSpPr>
            <a:stCxn id="74" idx="3"/>
            <a:endCxn id="62" idx="1"/>
          </p:cNvCxnSpPr>
          <p:nvPr/>
        </p:nvCxnSpPr>
        <p:spPr>
          <a:xfrm>
            <a:off x="4320636" y="2857500"/>
            <a:ext cx="465197" cy="534894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85" name="连接符: 肘形 7184">
            <a:extLst>
              <a:ext uri="{FF2B5EF4-FFF2-40B4-BE49-F238E27FC236}">
                <a16:creationId xmlns:a16="http://schemas.microsoft.com/office/drawing/2014/main" xmlns="" id="{32560F6E-AFBC-40DF-9D10-154D9DE06CEB}"/>
              </a:ext>
            </a:extLst>
          </p:cNvPr>
          <p:cNvCxnSpPr>
            <a:stCxn id="74" idx="3"/>
            <a:endCxn id="58" idx="1"/>
          </p:cNvCxnSpPr>
          <p:nvPr/>
        </p:nvCxnSpPr>
        <p:spPr>
          <a:xfrm flipV="1">
            <a:off x="4320636" y="2204764"/>
            <a:ext cx="465197" cy="65273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xmlns="" id="{4C455BAF-941B-4CBD-8F0B-58A16B1EBF08}"/>
              </a:ext>
            </a:extLst>
          </p:cNvPr>
          <p:cNvCxnSpPr>
            <a:cxnSpLocks/>
          </p:cNvCxnSpPr>
          <p:nvPr/>
        </p:nvCxnSpPr>
        <p:spPr>
          <a:xfrm>
            <a:off x="5652120" y="2618664"/>
            <a:ext cx="0" cy="3282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xmlns="" id="{4E2362E1-3CBA-4FD6-8957-56039D76D61B}"/>
              </a:ext>
            </a:extLst>
          </p:cNvPr>
          <p:cNvCxnSpPr>
            <a:cxnSpLocks/>
          </p:cNvCxnSpPr>
          <p:nvPr/>
        </p:nvCxnSpPr>
        <p:spPr>
          <a:xfrm flipV="1">
            <a:off x="5796136" y="2632878"/>
            <a:ext cx="0" cy="296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5504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96</TotalTime>
  <Words>717</Words>
  <Application>Microsoft Office PowerPoint</Application>
  <PresentationFormat>全屏显示(16:10)</PresentationFormat>
  <Paragraphs>115</Paragraphs>
  <Slides>16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凸显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1. 三角函数模型的简单应用的步骤：</vt:lpstr>
      <vt:lpstr>幻灯片 14</vt:lpstr>
      <vt:lpstr>幻灯片 15</vt:lpstr>
      <vt:lpstr>幻灯片 16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</dc:creator>
  <cp:lastModifiedBy>Administrator</cp:lastModifiedBy>
  <cp:revision>124</cp:revision>
  <dcterms:created xsi:type="dcterms:W3CDTF">2017-12-06T23:46:08Z</dcterms:created>
  <dcterms:modified xsi:type="dcterms:W3CDTF">2023-04-23T03:16:59Z</dcterms:modified>
</cp:coreProperties>
</file>